
<file path=[Content_Types].xml><?xml version="1.0" encoding="utf-8"?>
<Types xmlns="http://schemas.openxmlformats.org/package/2006/content-types">
  <Default Extension="PNG" ContentType="image/png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2"/>
  </p:sldMasterIdLst>
  <p:notesMasterIdLst>
    <p:notesMasterId r:id="rId20"/>
  </p:notesMasterIdLst>
  <p:handoutMasterIdLst>
    <p:handoutMasterId r:id="rId21"/>
  </p:handoutMasterIdLst>
  <p:sldIdLst>
    <p:sldId id="279" r:id="rId3"/>
    <p:sldId id="287" r:id="rId4"/>
    <p:sldId id="290" r:id="rId5"/>
    <p:sldId id="273" r:id="rId6"/>
    <p:sldId id="292" r:id="rId7"/>
    <p:sldId id="291" r:id="rId8"/>
    <p:sldId id="293" r:id="rId9"/>
    <p:sldId id="274" r:id="rId10"/>
    <p:sldId id="278" r:id="rId11"/>
    <p:sldId id="294" r:id="rId12"/>
    <p:sldId id="282" r:id="rId13"/>
    <p:sldId id="298" r:id="rId14"/>
    <p:sldId id="299" r:id="rId15"/>
    <p:sldId id="283" r:id="rId16"/>
    <p:sldId id="297" r:id="rId17"/>
    <p:sldId id="296" r:id="rId18"/>
    <p:sldId id="295" r:id="rId19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6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03447BB-5D67-496B-8E87-E561075AD55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>
      <p:cViewPr>
        <p:scale>
          <a:sx n="42" d="100"/>
          <a:sy n="42" d="100"/>
        </p:scale>
        <p:origin x="293" y="965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54C6E1-AF92-4FB7-A013-0B520EBC30AE}" type="datetimeFigureOut">
              <a:rPr lang="en-US"/>
              <a:t>4/20/20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2D9BF-D574-4807-B36C-9E2A025BE82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067921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C10850-0874-4A61-99B4-D613C5E8D9EA}" type="datetimeFigureOut">
              <a:rPr lang="en-US"/>
              <a:t>4/20/2016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1EC53-F507-411E-9ADC-FBCFECE09D3D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58182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</a:t>
            </a:r>
            <a:r>
              <a:rPr lang="en-US" baseline="0" dirty="0" smtClean="0"/>
              <a:t> a demonstration her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1EC53-F507-411E-9ADC-FBCFECE09D3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409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sosceles Triangle 5"/>
          <p:cNvSpPr/>
          <p:nvPr/>
        </p:nvSpPr>
        <p:spPr>
          <a:xfrm>
            <a:off x="-1607" y="-1115"/>
            <a:ext cx="12190403" cy="6863692"/>
          </a:xfrm>
          <a:custGeom>
            <a:avLst/>
            <a:gdLst/>
            <a:ahLst/>
            <a:cxnLst/>
            <a:rect l="l" t="t" r="r" b="b"/>
            <a:pathLst>
              <a:path w="9145184" h="5147769">
                <a:moveTo>
                  <a:pt x="4573206" y="2611793"/>
                </a:moveTo>
                <a:lnTo>
                  <a:pt x="4673081" y="5144337"/>
                </a:lnTo>
                <a:lnTo>
                  <a:pt x="4473331" y="5144337"/>
                </a:lnTo>
                <a:close/>
                <a:moveTo>
                  <a:pt x="4571642" y="2577669"/>
                </a:moveTo>
                <a:lnTo>
                  <a:pt x="4568842" y="2582993"/>
                </a:lnTo>
                <a:lnTo>
                  <a:pt x="4572592" y="2595063"/>
                </a:lnTo>
                <a:lnTo>
                  <a:pt x="4576342" y="2582993"/>
                </a:lnTo>
                <a:lnTo>
                  <a:pt x="4573542" y="2577669"/>
                </a:lnTo>
                <a:lnTo>
                  <a:pt x="4576527" y="2582398"/>
                </a:lnTo>
                <a:lnTo>
                  <a:pt x="4577948" y="2577822"/>
                </a:lnTo>
                <a:lnTo>
                  <a:pt x="4576812" y="2582849"/>
                </a:lnTo>
                <a:lnTo>
                  <a:pt x="6195680" y="5147769"/>
                </a:lnTo>
                <a:lnTo>
                  <a:pt x="5925258" y="5147769"/>
                </a:lnTo>
                <a:lnTo>
                  <a:pt x="4576648" y="2583574"/>
                </a:lnTo>
                <a:lnTo>
                  <a:pt x="4573436" y="2597778"/>
                </a:lnTo>
                <a:lnTo>
                  <a:pt x="5365626" y="5147732"/>
                </a:lnTo>
                <a:lnTo>
                  <a:pt x="5148352" y="5147731"/>
                </a:lnTo>
                <a:lnTo>
                  <a:pt x="4572592" y="2601509"/>
                </a:lnTo>
                <a:lnTo>
                  <a:pt x="3996832" y="5147731"/>
                </a:lnTo>
                <a:lnTo>
                  <a:pt x="3779558" y="5147732"/>
                </a:lnTo>
                <a:lnTo>
                  <a:pt x="4571749" y="2597778"/>
                </a:lnTo>
                <a:lnTo>
                  <a:pt x="4568537" y="2583574"/>
                </a:lnTo>
                <a:lnTo>
                  <a:pt x="3219926" y="5147769"/>
                </a:lnTo>
                <a:lnTo>
                  <a:pt x="2949504" y="5147769"/>
                </a:lnTo>
                <a:lnTo>
                  <a:pt x="4568373" y="2582849"/>
                </a:lnTo>
                <a:lnTo>
                  <a:pt x="4567236" y="2577822"/>
                </a:lnTo>
                <a:lnTo>
                  <a:pt x="4568658" y="2582398"/>
                </a:lnTo>
                <a:close/>
                <a:moveTo>
                  <a:pt x="4575557" y="2575085"/>
                </a:moveTo>
                <a:lnTo>
                  <a:pt x="7359080" y="5147393"/>
                </a:lnTo>
                <a:lnTo>
                  <a:pt x="6952676" y="5147393"/>
                </a:lnTo>
                <a:close/>
                <a:moveTo>
                  <a:pt x="4569627" y="2575085"/>
                </a:moveTo>
                <a:lnTo>
                  <a:pt x="2192508" y="5147393"/>
                </a:lnTo>
                <a:lnTo>
                  <a:pt x="1786104" y="5147393"/>
                </a:lnTo>
                <a:close/>
                <a:moveTo>
                  <a:pt x="4575024" y="2574459"/>
                </a:moveTo>
                <a:lnTo>
                  <a:pt x="4578940" y="2575344"/>
                </a:lnTo>
                <a:lnTo>
                  <a:pt x="4578048" y="2574781"/>
                </a:lnTo>
                <a:lnTo>
                  <a:pt x="4579253" y="2575415"/>
                </a:lnTo>
                <a:lnTo>
                  <a:pt x="9145184" y="3607878"/>
                </a:lnTo>
                <a:lnTo>
                  <a:pt x="9145184" y="3994264"/>
                </a:lnTo>
                <a:lnTo>
                  <a:pt x="4580914" y="2576289"/>
                </a:lnTo>
                <a:lnTo>
                  <a:pt x="9144554" y="4976484"/>
                </a:lnTo>
                <a:lnTo>
                  <a:pt x="9144554" y="5147483"/>
                </a:lnTo>
                <a:lnTo>
                  <a:pt x="8654212" y="5147483"/>
                </a:lnTo>
                <a:lnTo>
                  <a:pt x="4579973" y="2575996"/>
                </a:lnTo>
                <a:close/>
                <a:moveTo>
                  <a:pt x="4570160" y="2574459"/>
                </a:moveTo>
                <a:lnTo>
                  <a:pt x="4565211" y="2575996"/>
                </a:lnTo>
                <a:lnTo>
                  <a:pt x="490972" y="5147483"/>
                </a:lnTo>
                <a:lnTo>
                  <a:pt x="629" y="5147483"/>
                </a:lnTo>
                <a:lnTo>
                  <a:pt x="630" y="4976484"/>
                </a:lnTo>
                <a:lnTo>
                  <a:pt x="4564270" y="2576289"/>
                </a:lnTo>
                <a:lnTo>
                  <a:pt x="0" y="3994264"/>
                </a:lnTo>
                <a:lnTo>
                  <a:pt x="0" y="3607878"/>
                </a:lnTo>
                <a:lnTo>
                  <a:pt x="4565931" y="2575415"/>
                </a:lnTo>
                <a:lnTo>
                  <a:pt x="4567137" y="2574781"/>
                </a:lnTo>
                <a:lnTo>
                  <a:pt x="4566244" y="2575344"/>
                </a:lnTo>
                <a:close/>
                <a:moveTo>
                  <a:pt x="630" y="286"/>
                </a:moveTo>
                <a:lnTo>
                  <a:pt x="490972" y="286"/>
                </a:lnTo>
                <a:lnTo>
                  <a:pt x="4565212" y="2571773"/>
                </a:lnTo>
                <a:lnTo>
                  <a:pt x="4567326" y="2572430"/>
                </a:lnTo>
                <a:lnTo>
                  <a:pt x="4569443" y="2572513"/>
                </a:lnTo>
                <a:lnTo>
                  <a:pt x="1786104" y="376"/>
                </a:lnTo>
                <a:lnTo>
                  <a:pt x="2192508" y="376"/>
                </a:lnTo>
                <a:lnTo>
                  <a:pt x="4569471" y="2572514"/>
                </a:lnTo>
                <a:lnTo>
                  <a:pt x="4571301" y="2572587"/>
                </a:lnTo>
                <a:lnTo>
                  <a:pt x="4569599" y="2572654"/>
                </a:lnTo>
                <a:lnTo>
                  <a:pt x="4569627" y="2572684"/>
                </a:lnTo>
                <a:lnTo>
                  <a:pt x="4569595" y="2572654"/>
                </a:lnTo>
                <a:lnTo>
                  <a:pt x="4568222" y="2572708"/>
                </a:lnTo>
                <a:lnTo>
                  <a:pt x="4570160" y="2573310"/>
                </a:lnTo>
                <a:lnTo>
                  <a:pt x="4567604" y="2572732"/>
                </a:lnTo>
                <a:lnTo>
                  <a:pt x="4566783" y="2572765"/>
                </a:lnTo>
                <a:lnTo>
                  <a:pt x="4567137" y="2572988"/>
                </a:lnTo>
                <a:lnTo>
                  <a:pt x="4566717" y="2572767"/>
                </a:lnTo>
                <a:lnTo>
                  <a:pt x="1205" y="2752816"/>
                </a:lnTo>
                <a:lnTo>
                  <a:pt x="1205" y="2392358"/>
                </a:lnTo>
                <a:lnTo>
                  <a:pt x="4565974" y="2572377"/>
                </a:lnTo>
                <a:lnTo>
                  <a:pt x="4565931" y="2572354"/>
                </a:lnTo>
                <a:lnTo>
                  <a:pt x="0" y="1539891"/>
                </a:lnTo>
                <a:lnTo>
                  <a:pt x="0" y="1153505"/>
                </a:lnTo>
                <a:lnTo>
                  <a:pt x="4564271" y="2571481"/>
                </a:lnTo>
                <a:lnTo>
                  <a:pt x="630" y="171286"/>
                </a:lnTo>
                <a:close/>
                <a:moveTo>
                  <a:pt x="9144554" y="286"/>
                </a:moveTo>
                <a:lnTo>
                  <a:pt x="9144554" y="171286"/>
                </a:lnTo>
                <a:lnTo>
                  <a:pt x="4580915" y="2571480"/>
                </a:lnTo>
                <a:lnTo>
                  <a:pt x="9145184" y="1153505"/>
                </a:lnTo>
                <a:lnTo>
                  <a:pt x="9145184" y="1539891"/>
                </a:lnTo>
                <a:lnTo>
                  <a:pt x="4579254" y="2572354"/>
                </a:lnTo>
                <a:lnTo>
                  <a:pt x="4579211" y="2572377"/>
                </a:lnTo>
                <a:lnTo>
                  <a:pt x="9143978" y="2392358"/>
                </a:lnTo>
                <a:lnTo>
                  <a:pt x="9143979" y="2752816"/>
                </a:lnTo>
                <a:lnTo>
                  <a:pt x="4578467" y="2572767"/>
                </a:lnTo>
                <a:lnTo>
                  <a:pt x="4578048" y="2572988"/>
                </a:lnTo>
                <a:lnTo>
                  <a:pt x="4578402" y="2572765"/>
                </a:lnTo>
                <a:lnTo>
                  <a:pt x="4577580" y="2572732"/>
                </a:lnTo>
                <a:lnTo>
                  <a:pt x="4575024" y="2573310"/>
                </a:lnTo>
                <a:lnTo>
                  <a:pt x="4576963" y="2572708"/>
                </a:lnTo>
                <a:lnTo>
                  <a:pt x="4575590" y="2572654"/>
                </a:lnTo>
                <a:lnTo>
                  <a:pt x="4575557" y="2572684"/>
                </a:lnTo>
                <a:lnTo>
                  <a:pt x="4575585" y="2572654"/>
                </a:lnTo>
                <a:lnTo>
                  <a:pt x="4573884" y="2572587"/>
                </a:lnTo>
                <a:lnTo>
                  <a:pt x="4575714" y="2572515"/>
                </a:lnTo>
                <a:lnTo>
                  <a:pt x="6952676" y="376"/>
                </a:lnTo>
                <a:lnTo>
                  <a:pt x="7359080" y="376"/>
                </a:lnTo>
                <a:lnTo>
                  <a:pt x="4575742" y="2572513"/>
                </a:lnTo>
                <a:lnTo>
                  <a:pt x="4577858" y="2572430"/>
                </a:lnTo>
                <a:lnTo>
                  <a:pt x="4579973" y="2571773"/>
                </a:lnTo>
                <a:lnTo>
                  <a:pt x="8654212" y="286"/>
                </a:lnTo>
                <a:close/>
                <a:moveTo>
                  <a:pt x="3219926" y="0"/>
                </a:moveTo>
                <a:lnTo>
                  <a:pt x="4568537" y="2564195"/>
                </a:lnTo>
                <a:lnTo>
                  <a:pt x="4571749" y="2549991"/>
                </a:lnTo>
                <a:lnTo>
                  <a:pt x="3779558" y="38"/>
                </a:lnTo>
                <a:lnTo>
                  <a:pt x="3996832" y="38"/>
                </a:lnTo>
                <a:lnTo>
                  <a:pt x="4572260" y="2544793"/>
                </a:lnTo>
                <a:lnTo>
                  <a:pt x="4471935" y="837"/>
                </a:lnTo>
                <a:lnTo>
                  <a:pt x="4674477" y="837"/>
                </a:lnTo>
                <a:lnTo>
                  <a:pt x="4574412" y="2538215"/>
                </a:lnTo>
                <a:lnTo>
                  <a:pt x="5148352" y="38"/>
                </a:lnTo>
                <a:lnTo>
                  <a:pt x="5365626" y="38"/>
                </a:lnTo>
                <a:lnTo>
                  <a:pt x="4574021" y="2548106"/>
                </a:lnTo>
                <a:lnTo>
                  <a:pt x="4573871" y="2551916"/>
                </a:lnTo>
                <a:lnTo>
                  <a:pt x="4576648" y="2564195"/>
                </a:lnTo>
                <a:lnTo>
                  <a:pt x="5925258" y="0"/>
                </a:lnTo>
                <a:lnTo>
                  <a:pt x="6195680" y="0"/>
                </a:lnTo>
                <a:lnTo>
                  <a:pt x="4576812" y="2564920"/>
                </a:lnTo>
                <a:lnTo>
                  <a:pt x="4577948" y="2569947"/>
                </a:lnTo>
                <a:lnTo>
                  <a:pt x="4576527" y="2565371"/>
                </a:lnTo>
                <a:lnTo>
                  <a:pt x="4573542" y="2570100"/>
                </a:lnTo>
                <a:lnTo>
                  <a:pt x="4576342" y="2564777"/>
                </a:lnTo>
                <a:lnTo>
                  <a:pt x="4573699" y="2556271"/>
                </a:lnTo>
                <a:lnTo>
                  <a:pt x="4573206" y="2568777"/>
                </a:lnTo>
                <a:lnTo>
                  <a:pt x="4572575" y="2552763"/>
                </a:lnTo>
                <a:lnTo>
                  <a:pt x="4568842" y="2564777"/>
                </a:lnTo>
                <a:lnTo>
                  <a:pt x="4571642" y="2570100"/>
                </a:lnTo>
                <a:lnTo>
                  <a:pt x="4568658" y="2565371"/>
                </a:lnTo>
                <a:lnTo>
                  <a:pt x="4567236" y="2569947"/>
                </a:lnTo>
                <a:lnTo>
                  <a:pt x="4568373" y="2564920"/>
                </a:lnTo>
                <a:lnTo>
                  <a:pt x="2949504" y="0"/>
                </a:lnTo>
                <a:close/>
              </a:path>
            </a:pathLst>
          </a:custGeom>
          <a:gradFill>
            <a:gsLst>
              <a:gs pos="0">
                <a:schemeClr val="bg1">
                  <a:alpha val="1000"/>
                </a:schemeClr>
              </a:gs>
              <a:gs pos="100000">
                <a:schemeClr val="bg1">
                  <a:alpha val="1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8883" y="4140200"/>
            <a:ext cx="9751060" cy="10160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2" name="Rectangle 61"/>
          <p:cNvSpPr/>
          <p:nvPr/>
        </p:nvSpPr>
        <p:spPr bwMode="hidden">
          <a:xfrm>
            <a:off x="0" y="1905001"/>
            <a:ext cx="12188825" cy="214825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>
              <a:lnSpc>
                <a:spcPct val="90000"/>
              </a:lnSpc>
            </a:pPr>
            <a:endParaRPr sz="3200">
              <a:solidFill>
                <a:schemeClr val="tx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8883" y="1905002"/>
            <a:ext cx="9751060" cy="2147926"/>
          </a:xfrm>
        </p:spPr>
        <p:txBody>
          <a:bodyPr anchor="ctr">
            <a:normAutofit/>
          </a:bodyPr>
          <a:lstStyle>
            <a:lvl1pPr algn="ctr">
              <a:defRPr sz="4400" cap="all" normalizeH="0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lternate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-1115"/>
            <a:ext cx="7618016" cy="68591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163" y="482600"/>
            <a:ext cx="3961368" cy="1422400"/>
          </a:xfrm>
        </p:spPr>
        <p:txBody>
          <a:bodyPr anchor="b" anchorCtr="0">
            <a:normAutofit/>
          </a:bodyPr>
          <a:lstStyle>
            <a:lvl1pPr algn="l">
              <a:defRPr sz="32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07868" y="482600"/>
            <a:ext cx="6602281" cy="5842001"/>
          </a:xfrm>
          <a:noFill/>
          <a:ln w="9525">
            <a:noFill/>
            <a:miter lim="800000"/>
          </a:ln>
          <a:effectLst/>
        </p:spPr>
        <p:txBody>
          <a:bodyPr>
            <a:normAutofit/>
          </a:bodyPr>
          <a:lstStyle>
            <a:lvl1pPr marL="0" indent="0" algn="ctr">
              <a:buNone/>
              <a:defRPr sz="27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21163" y="2108200"/>
            <a:ext cx="3961368" cy="42672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2000">
                <a:solidFill>
                  <a:schemeClr val="tx1"/>
                </a:solidFill>
              </a:defRPr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76303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2669581">
              <a:defRPr baseline="0"/>
            </a:lvl6pPr>
            <a:lvl7pPr marL="2669581">
              <a:defRPr baseline="0"/>
            </a:lvl7pPr>
            <a:lvl8pPr marL="2669581">
              <a:defRPr baseline="0"/>
            </a:lvl8pPr>
            <a:lvl9pPr marL="2669581"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B9059-F1D6-41D0-95CF-D21CAA096B3A}" type="datetimeFigureOut">
              <a:rPr lang="en-US"/>
              <a:t>4/20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D5434-F838-4DD4-A17B-1CB1A1850DF4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40043" y="482599"/>
            <a:ext cx="1843982" cy="57912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162" y="482599"/>
            <a:ext cx="9040045" cy="5791201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B9059-F1D6-41D0-95CF-D21CAA096B3A}" type="datetimeFigureOut">
              <a:rPr lang="en-US"/>
              <a:t>4/20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D5434-F838-4DD4-A17B-1CB1A1850DF4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B9059-F1D6-41D0-95CF-D21CAA096B3A}" type="datetimeFigureOut">
              <a:rPr lang="en-US"/>
              <a:t>4/20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D5434-F838-4DD4-A17B-1CB1A1850DF4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5"/>
          <p:cNvSpPr/>
          <p:nvPr/>
        </p:nvSpPr>
        <p:spPr>
          <a:xfrm>
            <a:off x="-1607" y="-1115"/>
            <a:ext cx="12190403" cy="6863692"/>
          </a:xfrm>
          <a:custGeom>
            <a:avLst/>
            <a:gdLst/>
            <a:ahLst/>
            <a:cxnLst/>
            <a:rect l="l" t="t" r="r" b="b"/>
            <a:pathLst>
              <a:path w="9145184" h="5147769">
                <a:moveTo>
                  <a:pt x="4573206" y="2611793"/>
                </a:moveTo>
                <a:lnTo>
                  <a:pt x="4673081" y="5144337"/>
                </a:lnTo>
                <a:lnTo>
                  <a:pt x="4473331" y="5144337"/>
                </a:lnTo>
                <a:close/>
                <a:moveTo>
                  <a:pt x="4571642" y="2577669"/>
                </a:moveTo>
                <a:lnTo>
                  <a:pt x="4568842" y="2582993"/>
                </a:lnTo>
                <a:lnTo>
                  <a:pt x="4572592" y="2595063"/>
                </a:lnTo>
                <a:lnTo>
                  <a:pt x="4576342" y="2582993"/>
                </a:lnTo>
                <a:lnTo>
                  <a:pt x="4573542" y="2577669"/>
                </a:lnTo>
                <a:lnTo>
                  <a:pt x="4576527" y="2582398"/>
                </a:lnTo>
                <a:lnTo>
                  <a:pt x="4577948" y="2577822"/>
                </a:lnTo>
                <a:lnTo>
                  <a:pt x="4576812" y="2582849"/>
                </a:lnTo>
                <a:lnTo>
                  <a:pt x="6195680" y="5147769"/>
                </a:lnTo>
                <a:lnTo>
                  <a:pt x="5925258" y="5147769"/>
                </a:lnTo>
                <a:lnTo>
                  <a:pt x="4576648" y="2583574"/>
                </a:lnTo>
                <a:lnTo>
                  <a:pt x="4573436" y="2597778"/>
                </a:lnTo>
                <a:lnTo>
                  <a:pt x="5365626" y="5147732"/>
                </a:lnTo>
                <a:lnTo>
                  <a:pt x="5148352" y="5147731"/>
                </a:lnTo>
                <a:lnTo>
                  <a:pt x="4572592" y="2601509"/>
                </a:lnTo>
                <a:lnTo>
                  <a:pt x="3996832" y="5147731"/>
                </a:lnTo>
                <a:lnTo>
                  <a:pt x="3779558" y="5147732"/>
                </a:lnTo>
                <a:lnTo>
                  <a:pt x="4571749" y="2597778"/>
                </a:lnTo>
                <a:lnTo>
                  <a:pt x="4568537" y="2583574"/>
                </a:lnTo>
                <a:lnTo>
                  <a:pt x="3219926" y="5147769"/>
                </a:lnTo>
                <a:lnTo>
                  <a:pt x="2949504" y="5147769"/>
                </a:lnTo>
                <a:lnTo>
                  <a:pt x="4568373" y="2582849"/>
                </a:lnTo>
                <a:lnTo>
                  <a:pt x="4567236" y="2577822"/>
                </a:lnTo>
                <a:lnTo>
                  <a:pt x="4568658" y="2582398"/>
                </a:lnTo>
                <a:close/>
                <a:moveTo>
                  <a:pt x="4575557" y="2575085"/>
                </a:moveTo>
                <a:lnTo>
                  <a:pt x="7359080" y="5147393"/>
                </a:lnTo>
                <a:lnTo>
                  <a:pt x="6952676" y="5147393"/>
                </a:lnTo>
                <a:close/>
                <a:moveTo>
                  <a:pt x="4569627" y="2575085"/>
                </a:moveTo>
                <a:lnTo>
                  <a:pt x="2192508" y="5147393"/>
                </a:lnTo>
                <a:lnTo>
                  <a:pt x="1786104" y="5147393"/>
                </a:lnTo>
                <a:close/>
                <a:moveTo>
                  <a:pt x="4575024" y="2574459"/>
                </a:moveTo>
                <a:lnTo>
                  <a:pt x="4578940" y="2575344"/>
                </a:lnTo>
                <a:lnTo>
                  <a:pt x="4578048" y="2574781"/>
                </a:lnTo>
                <a:lnTo>
                  <a:pt x="4579253" y="2575415"/>
                </a:lnTo>
                <a:lnTo>
                  <a:pt x="9145184" y="3607878"/>
                </a:lnTo>
                <a:lnTo>
                  <a:pt x="9145184" y="3994264"/>
                </a:lnTo>
                <a:lnTo>
                  <a:pt x="4580914" y="2576289"/>
                </a:lnTo>
                <a:lnTo>
                  <a:pt x="9144554" y="4976484"/>
                </a:lnTo>
                <a:lnTo>
                  <a:pt x="9144554" y="5147483"/>
                </a:lnTo>
                <a:lnTo>
                  <a:pt x="8654212" y="5147483"/>
                </a:lnTo>
                <a:lnTo>
                  <a:pt x="4579973" y="2575996"/>
                </a:lnTo>
                <a:close/>
                <a:moveTo>
                  <a:pt x="4570160" y="2574459"/>
                </a:moveTo>
                <a:lnTo>
                  <a:pt x="4565211" y="2575996"/>
                </a:lnTo>
                <a:lnTo>
                  <a:pt x="490972" y="5147483"/>
                </a:lnTo>
                <a:lnTo>
                  <a:pt x="629" y="5147483"/>
                </a:lnTo>
                <a:lnTo>
                  <a:pt x="630" y="4976484"/>
                </a:lnTo>
                <a:lnTo>
                  <a:pt x="4564270" y="2576289"/>
                </a:lnTo>
                <a:lnTo>
                  <a:pt x="0" y="3994264"/>
                </a:lnTo>
                <a:lnTo>
                  <a:pt x="0" y="3607878"/>
                </a:lnTo>
                <a:lnTo>
                  <a:pt x="4565931" y="2575415"/>
                </a:lnTo>
                <a:lnTo>
                  <a:pt x="4567137" y="2574781"/>
                </a:lnTo>
                <a:lnTo>
                  <a:pt x="4566244" y="2575344"/>
                </a:lnTo>
                <a:close/>
                <a:moveTo>
                  <a:pt x="630" y="286"/>
                </a:moveTo>
                <a:lnTo>
                  <a:pt x="490972" y="286"/>
                </a:lnTo>
                <a:lnTo>
                  <a:pt x="4565212" y="2571773"/>
                </a:lnTo>
                <a:lnTo>
                  <a:pt x="4567326" y="2572430"/>
                </a:lnTo>
                <a:lnTo>
                  <a:pt x="4569443" y="2572513"/>
                </a:lnTo>
                <a:lnTo>
                  <a:pt x="1786104" y="376"/>
                </a:lnTo>
                <a:lnTo>
                  <a:pt x="2192508" y="376"/>
                </a:lnTo>
                <a:lnTo>
                  <a:pt x="4569471" y="2572514"/>
                </a:lnTo>
                <a:lnTo>
                  <a:pt x="4571301" y="2572587"/>
                </a:lnTo>
                <a:lnTo>
                  <a:pt x="4569599" y="2572654"/>
                </a:lnTo>
                <a:lnTo>
                  <a:pt x="4569627" y="2572684"/>
                </a:lnTo>
                <a:lnTo>
                  <a:pt x="4569595" y="2572654"/>
                </a:lnTo>
                <a:lnTo>
                  <a:pt x="4568222" y="2572708"/>
                </a:lnTo>
                <a:lnTo>
                  <a:pt x="4570160" y="2573310"/>
                </a:lnTo>
                <a:lnTo>
                  <a:pt x="4567604" y="2572732"/>
                </a:lnTo>
                <a:lnTo>
                  <a:pt x="4566783" y="2572765"/>
                </a:lnTo>
                <a:lnTo>
                  <a:pt x="4567137" y="2572988"/>
                </a:lnTo>
                <a:lnTo>
                  <a:pt x="4566717" y="2572767"/>
                </a:lnTo>
                <a:lnTo>
                  <a:pt x="1205" y="2752816"/>
                </a:lnTo>
                <a:lnTo>
                  <a:pt x="1205" y="2392358"/>
                </a:lnTo>
                <a:lnTo>
                  <a:pt x="4565974" y="2572377"/>
                </a:lnTo>
                <a:lnTo>
                  <a:pt x="4565931" y="2572354"/>
                </a:lnTo>
                <a:lnTo>
                  <a:pt x="0" y="1539891"/>
                </a:lnTo>
                <a:lnTo>
                  <a:pt x="0" y="1153505"/>
                </a:lnTo>
                <a:lnTo>
                  <a:pt x="4564271" y="2571481"/>
                </a:lnTo>
                <a:lnTo>
                  <a:pt x="630" y="171286"/>
                </a:lnTo>
                <a:close/>
                <a:moveTo>
                  <a:pt x="9144554" y="286"/>
                </a:moveTo>
                <a:lnTo>
                  <a:pt x="9144554" y="171286"/>
                </a:lnTo>
                <a:lnTo>
                  <a:pt x="4580915" y="2571480"/>
                </a:lnTo>
                <a:lnTo>
                  <a:pt x="9145184" y="1153505"/>
                </a:lnTo>
                <a:lnTo>
                  <a:pt x="9145184" y="1539891"/>
                </a:lnTo>
                <a:lnTo>
                  <a:pt x="4579254" y="2572354"/>
                </a:lnTo>
                <a:lnTo>
                  <a:pt x="4579211" y="2572377"/>
                </a:lnTo>
                <a:lnTo>
                  <a:pt x="9143978" y="2392358"/>
                </a:lnTo>
                <a:lnTo>
                  <a:pt x="9143979" y="2752816"/>
                </a:lnTo>
                <a:lnTo>
                  <a:pt x="4578467" y="2572767"/>
                </a:lnTo>
                <a:lnTo>
                  <a:pt x="4578048" y="2572988"/>
                </a:lnTo>
                <a:lnTo>
                  <a:pt x="4578402" y="2572765"/>
                </a:lnTo>
                <a:lnTo>
                  <a:pt x="4577580" y="2572732"/>
                </a:lnTo>
                <a:lnTo>
                  <a:pt x="4575024" y="2573310"/>
                </a:lnTo>
                <a:lnTo>
                  <a:pt x="4576963" y="2572708"/>
                </a:lnTo>
                <a:lnTo>
                  <a:pt x="4575590" y="2572654"/>
                </a:lnTo>
                <a:lnTo>
                  <a:pt x="4575557" y="2572684"/>
                </a:lnTo>
                <a:lnTo>
                  <a:pt x="4575585" y="2572654"/>
                </a:lnTo>
                <a:lnTo>
                  <a:pt x="4573884" y="2572587"/>
                </a:lnTo>
                <a:lnTo>
                  <a:pt x="4575714" y="2572515"/>
                </a:lnTo>
                <a:lnTo>
                  <a:pt x="6952676" y="376"/>
                </a:lnTo>
                <a:lnTo>
                  <a:pt x="7359080" y="376"/>
                </a:lnTo>
                <a:lnTo>
                  <a:pt x="4575742" y="2572513"/>
                </a:lnTo>
                <a:lnTo>
                  <a:pt x="4577858" y="2572430"/>
                </a:lnTo>
                <a:lnTo>
                  <a:pt x="4579973" y="2571773"/>
                </a:lnTo>
                <a:lnTo>
                  <a:pt x="8654212" y="286"/>
                </a:lnTo>
                <a:close/>
                <a:moveTo>
                  <a:pt x="3219926" y="0"/>
                </a:moveTo>
                <a:lnTo>
                  <a:pt x="4568537" y="2564195"/>
                </a:lnTo>
                <a:lnTo>
                  <a:pt x="4571749" y="2549991"/>
                </a:lnTo>
                <a:lnTo>
                  <a:pt x="3779558" y="38"/>
                </a:lnTo>
                <a:lnTo>
                  <a:pt x="3996832" y="38"/>
                </a:lnTo>
                <a:lnTo>
                  <a:pt x="4572260" y="2544793"/>
                </a:lnTo>
                <a:lnTo>
                  <a:pt x="4471935" y="837"/>
                </a:lnTo>
                <a:lnTo>
                  <a:pt x="4674477" y="837"/>
                </a:lnTo>
                <a:lnTo>
                  <a:pt x="4574412" y="2538215"/>
                </a:lnTo>
                <a:lnTo>
                  <a:pt x="5148352" y="38"/>
                </a:lnTo>
                <a:lnTo>
                  <a:pt x="5365626" y="38"/>
                </a:lnTo>
                <a:lnTo>
                  <a:pt x="4574021" y="2548106"/>
                </a:lnTo>
                <a:lnTo>
                  <a:pt x="4573871" y="2551916"/>
                </a:lnTo>
                <a:lnTo>
                  <a:pt x="4576648" y="2564195"/>
                </a:lnTo>
                <a:lnTo>
                  <a:pt x="5925258" y="0"/>
                </a:lnTo>
                <a:lnTo>
                  <a:pt x="6195680" y="0"/>
                </a:lnTo>
                <a:lnTo>
                  <a:pt x="4576812" y="2564920"/>
                </a:lnTo>
                <a:lnTo>
                  <a:pt x="4577948" y="2569947"/>
                </a:lnTo>
                <a:lnTo>
                  <a:pt x="4576527" y="2565371"/>
                </a:lnTo>
                <a:lnTo>
                  <a:pt x="4573542" y="2570100"/>
                </a:lnTo>
                <a:lnTo>
                  <a:pt x="4576342" y="2564777"/>
                </a:lnTo>
                <a:lnTo>
                  <a:pt x="4573699" y="2556271"/>
                </a:lnTo>
                <a:lnTo>
                  <a:pt x="4573206" y="2568777"/>
                </a:lnTo>
                <a:lnTo>
                  <a:pt x="4572575" y="2552763"/>
                </a:lnTo>
                <a:lnTo>
                  <a:pt x="4568842" y="2564777"/>
                </a:lnTo>
                <a:lnTo>
                  <a:pt x="4571642" y="2570100"/>
                </a:lnTo>
                <a:lnTo>
                  <a:pt x="4568658" y="2565371"/>
                </a:lnTo>
                <a:lnTo>
                  <a:pt x="4567236" y="2569947"/>
                </a:lnTo>
                <a:lnTo>
                  <a:pt x="4568373" y="2564920"/>
                </a:lnTo>
                <a:lnTo>
                  <a:pt x="2949504" y="0"/>
                </a:lnTo>
                <a:close/>
              </a:path>
            </a:pathLst>
          </a:custGeom>
          <a:gradFill>
            <a:gsLst>
              <a:gs pos="0">
                <a:schemeClr val="bg1">
                  <a:alpha val="1000"/>
                </a:schemeClr>
              </a:gs>
              <a:gs pos="100000">
                <a:schemeClr val="bg1">
                  <a:alpha val="1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8883" y="1524000"/>
            <a:ext cx="9751060" cy="1992597"/>
          </a:xfrm>
        </p:spPr>
        <p:txBody>
          <a:bodyPr anchor="b" anchorCtr="0">
            <a:noAutofit/>
          </a:bodyPr>
          <a:lstStyle>
            <a:lvl1pPr algn="ctr">
              <a:defRPr sz="4400" b="0" cap="all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8883" y="3632200"/>
            <a:ext cx="9751060" cy="1016000"/>
          </a:xfrm>
        </p:spPr>
        <p:txBody>
          <a:bodyPr anchor="t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B9059-F1D6-41D0-95CF-D21CAA096B3A}" type="datetimeFigureOut">
              <a:rPr lang="en-US"/>
              <a:t>4/20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D5434-F838-4DD4-A17B-1CB1A1850DF4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162" y="1803401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 marL="2669581">
              <a:defRPr sz="1400"/>
            </a:lvl7pPr>
            <a:lvl8pPr marL="2669581">
              <a:defRPr sz="1400"/>
            </a:lvl8pPr>
            <a:lvl9pPr marL="2669581"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803401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 marL="2669581">
              <a:defRPr sz="1400" baseline="0"/>
            </a:lvl6pPr>
            <a:lvl7pPr marL="2669581">
              <a:defRPr sz="1400" baseline="0"/>
            </a:lvl7pPr>
            <a:lvl8pPr marL="2669581">
              <a:defRPr sz="1400" baseline="0"/>
            </a:lvl8pPr>
            <a:lvl9pPr marL="2669581">
              <a:defRPr sz="14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B9059-F1D6-41D0-95CF-D21CAA096B3A}" type="datetimeFigureOut">
              <a:rPr lang="en-US"/>
              <a:t>4/20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D5434-F838-4DD4-A17B-1CB1A1850DF4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162" y="1803400"/>
            <a:ext cx="4977104" cy="914400"/>
          </a:xfrm>
        </p:spPr>
        <p:txBody>
          <a:bodyPr anchor="ctr">
            <a:noAutofit/>
          </a:bodyPr>
          <a:lstStyle>
            <a:lvl1pPr marL="0" indent="0">
              <a:lnSpc>
                <a:spcPct val="80000"/>
              </a:lnSpc>
              <a:spcBef>
                <a:spcPts val="0"/>
              </a:spcBef>
              <a:buNone/>
              <a:defRPr sz="2800" b="0">
                <a:solidFill>
                  <a:schemeClr val="tx1"/>
                </a:solidFill>
              </a:defRPr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162" y="2717800"/>
            <a:ext cx="4977104" cy="3556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 marL="2669581">
              <a:defRPr sz="1400"/>
            </a:lvl6pPr>
            <a:lvl7pPr marL="2669581">
              <a:defRPr sz="1400"/>
            </a:lvl7pPr>
            <a:lvl8pPr marL="2669581">
              <a:defRPr sz="1400"/>
            </a:lvl8pPr>
            <a:lvl9pPr marL="2669581"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97559" y="1803400"/>
            <a:ext cx="4977104" cy="914400"/>
          </a:xfrm>
        </p:spPr>
        <p:txBody>
          <a:bodyPr anchor="ctr">
            <a:noAutofit/>
          </a:bodyPr>
          <a:lstStyle>
            <a:lvl1pPr marL="0" indent="0">
              <a:lnSpc>
                <a:spcPct val="80000"/>
              </a:lnSpc>
              <a:spcBef>
                <a:spcPts val="0"/>
              </a:spcBef>
              <a:buNone/>
              <a:defRPr sz="2800" b="0">
                <a:solidFill>
                  <a:schemeClr val="tx1"/>
                </a:solidFill>
              </a:defRPr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717800"/>
            <a:ext cx="4977104" cy="3556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 marL="2669581">
              <a:defRPr sz="1400"/>
            </a:lvl6pPr>
            <a:lvl7pPr marL="2669581">
              <a:defRPr sz="1400"/>
            </a:lvl7pPr>
            <a:lvl8pPr marL="2669581">
              <a:defRPr sz="1400" baseline="0"/>
            </a:lvl8pPr>
            <a:lvl9pPr marL="2669581">
              <a:defRPr sz="14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B9059-F1D6-41D0-95CF-D21CAA096B3A}" type="datetimeFigureOut">
              <a:rPr lang="en-US"/>
              <a:t>4/20/2016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D5434-F838-4DD4-A17B-1CB1A1850DF4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B9059-F1D6-41D0-95CF-D21CAA096B3A}" type="datetimeFigureOut">
              <a:rPr lang="en-US"/>
              <a:t>4/20/20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D5434-F838-4DD4-A17B-1CB1A1850DF4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-1115"/>
            <a:ext cx="7618016" cy="68591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163" y="482600"/>
            <a:ext cx="3961368" cy="1422400"/>
          </a:xfrm>
        </p:spPr>
        <p:txBody>
          <a:bodyPr anchor="b">
            <a:noAutofit/>
          </a:bodyPr>
          <a:lstStyle>
            <a:lvl1pPr algn="l">
              <a:defRPr sz="32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white">
          <a:xfrm>
            <a:off x="507868" y="482600"/>
            <a:ext cx="6602280" cy="5842001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21163" y="2108200"/>
            <a:ext cx="3961368" cy="4267200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1600"/>
              </a:spcBef>
              <a:buNone/>
              <a:defRPr sz="2000">
                <a:solidFill>
                  <a:schemeClr val="tx1"/>
                </a:solidFill>
              </a:defRPr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sosceles Triangle 5"/>
          <p:cNvSpPr/>
          <p:nvPr/>
        </p:nvSpPr>
        <p:spPr>
          <a:xfrm>
            <a:off x="-1607" y="-1115"/>
            <a:ext cx="12190403" cy="6863692"/>
          </a:xfrm>
          <a:custGeom>
            <a:avLst/>
            <a:gdLst/>
            <a:ahLst/>
            <a:cxnLst/>
            <a:rect l="l" t="t" r="r" b="b"/>
            <a:pathLst>
              <a:path w="9145184" h="5147769">
                <a:moveTo>
                  <a:pt x="4573206" y="2611793"/>
                </a:moveTo>
                <a:lnTo>
                  <a:pt x="4673081" y="5144337"/>
                </a:lnTo>
                <a:lnTo>
                  <a:pt x="4473331" y="5144337"/>
                </a:lnTo>
                <a:close/>
                <a:moveTo>
                  <a:pt x="4571642" y="2577669"/>
                </a:moveTo>
                <a:lnTo>
                  <a:pt x="4568842" y="2582993"/>
                </a:lnTo>
                <a:lnTo>
                  <a:pt x="4572592" y="2595063"/>
                </a:lnTo>
                <a:lnTo>
                  <a:pt x="4576342" y="2582993"/>
                </a:lnTo>
                <a:lnTo>
                  <a:pt x="4573542" y="2577669"/>
                </a:lnTo>
                <a:lnTo>
                  <a:pt x="4576527" y="2582398"/>
                </a:lnTo>
                <a:lnTo>
                  <a:pt x="4577948" y="2577822"/>
                </a:lnTo>
                <a:lnTo>
                  <a:pt x="4576812" y="2582849"/>
                </a:lnTo>
                <a:lnTo>
                  <a:pt x="6195680" y="5147769"/>
                </a:lnTo>
                <a:lnTo>
                  <a:pt x="5925258" y="5147769"/>
                </a:lnTo>
                <a:lnTo>
                  <a:pt x="4576648" y="2583574"/>
                </a:lnTo>
                <a:lnTo>
                  <a:pt x="4573436" y="2597778"/>
                </a:lnTo>
                <a:lnTo>
                  <a:pt x="5365626" y="5147732"/>
                </a:lnTo>
                <a:lnTo>
                  <a:pt x="5148352" y="5147731"/>
                </a:lnTo>
                <a:lnTo>
                  <a:pt x="4572592" y="2601509"/>
                </a:lnTo>
                <a:lnTo>
                  <a:pt x="3996832" y="5147731"/>
                </a:lnTo>
                <a:lnTo>
                  <a:pt x="3779558" y="5147732"/>
                </a:lnTo>
                <a:lnTo>
                  <a:pt x="4571749" y="2597778"/>
                </a:lnTo>
                <a:lnTo>
                  <a:pt x="4568537" y="2583574"/>
                </a:lnTo>
                <a:lnTo>
                  <a:pt x="3219926" y="5147769"/>
                </a:lnTo>
                <a:lnTo>
                  <a:pt x="2949504" y="5147769"/>
                </a:lnTo>
                <a:lnTo>
                  <a:pt x="4568373" y="2582849"/>
                </a:lnTo>
                <a:lnTo>
                  <a:pt x="4567236" y="2577822"/>
                </a:lnTo>
                <a:lnTo>
                  <a:pt x="4568658" y="2582398"/>
                </a:lnTo>
                <a:close/>
                <a:moveTo>
                  <a:pt x="4575557" y="2575085"/>
                </a:moveTo>
                <a:lnTo>
                  <a:pt x="7359080" y="5147393"/>
                </a:lnTo>
                <a:lnTo>
                  <a:pt x="6952676" y="5147393"/>
                </a:lnTo>
                <a:close/>
                <a:moveTo>
                  <a:pt x="4569627" y="2575085"/>
                </a:moveTo>
                <a:lnTo>
                  <a:pt x="2192508" y="5147393"/>
                </a:lnTo>
                <a:lnTo>
                  <a:pt x="1786104" y="5147393"/>
                </a:lnTo>
                <a:close/>
                <a:moveTo>
                  <a:pt x="4575024" y="2574459"/>
                </a:moveTo>
                <a:lnTo>
                  <a:pt x="4578940" y="2575344"/>
                </a:lnTo>
                <a:lnTo>
                  <a:pt x="4578048" y="2574781"/>
                </a:lnTo>
                <a:lnTo>
                  <a:pt x="4579253" y="2575415"/>
                </a:lnTo>
                <a:lnTo>
                  <a:pt x="9145184" y="3607878"/>
                </a:lnTo>
                <a:lnTo>
                  <a:pt x="9145184" y="3994264"/>
                </a:lnTo>
                <a:lnTo>
                  <a:pt x="4580914" y="2576289"/>
                </a:lnTo>
                <a:lnTo>
                  <a:pt x="9144554" y="4976484"/>
                </a:lnTo>
                <a:lnTo>
                  <a:pt x="9144554" y="5147483"/>
                </a:lnTo>
                <a:lnTo>
                  <a:pt x="8654212" y="5147483"/>
                </a:lnTo>
                <a:lnTo>
                  <a:pt x="4579973" y="2575996"/>
                </a:lnTo>
                <a:close/>
                <a:moveTo>
                  <a:pt x="4570160" y="2574459"/>
                </a:moveTo>
                <a:lnTo>
                  <a:pt x="4565211" y="2575996"/>
                </a:lnTo>
                <a:lnTo>
                  <a:pt x="490972" y="5147483"/>
                </a:lnTo>
                <a:lnTo>
                  <a:pt x="629" y="5147483"/>
                </a:lnTo>
                <a:lnTo>
                  <a:pt x="630" y="4976484"/>
                </a:lnTo>
                <a:lnTo>
                  <a:pt x="4564270" y="2576289"/>
                </a:lnTo>
                <a:lnTo>
                  <a:pt x="0" y="3994264"/>
                </a:lnTo>
                <a:lnTo>
                  <a:pt x="0" y="3607878"/>
                </a:lnTo>
                <a:lnTo>
                  <a:pt x="4565931" y="2575415"/>
                </a:lnTo>
                <a:lnTo>
                  <a:pt x="4567137" y="2574781"/>
                </a:lnTo>
                <a:lnTo>
                  <a:pt x="4566244" y="2575344"/>
                </a:lnTo>
                <a:close/>
                <a:moveTo>
                  <a:pt x="630" y="286"/>
                </a:moveTo>
                <a:lnTo>
                  <a:pt x="490972" y="286"/>
                </a:lnTo>
                <a:lnTo>
                  <a:pt x="4565212" y="2571773"/>
                </a:lnTo>
                <a:lnTo>
                  <a:pt x="4567326" y="2572430"/>
                </a:lnTo>
                <a:lnTo>
                  <a:pt x="4569443" y="2572513"/>
                </a:lnTo>
                <a:lnTo>
                  <a:pt x="1786104" y="376"/>
                </a:lnTo>
                <a:lnTo>
                  <a:pt x="2192508" y="376"/>
                </a:lnTo>
                <a:lnTo>
                  <a:pt x="4569471" y="2572514"/>
                </a:lnTo>
                <a:lnTo>
                  <a:pt x="4571301" y="2572587"/>
                </a:lnTo>
                <a:lnTo>
                  <a:pt x="4569599" y="2572654"/>
                </a:lnTo>
                <a:lnTo>
                  <a:pt x="4569627" y="2572684"/>
                </a:lnTo>
                <a:lnTo>
                  <a:pt x="4569595" y="2572654"/>
                </a:lnTo>
                <a:lnTo>
                  <a:pt x="4568222" y="2572708"/>
                </a:lnTo>
                <a:lnTo>
                  <a:pt x="4570160" y="2573310"/>
                </a:lnTo>
                <a:lnTo>
                  <a:pt x="4567604" y="2572732"/>
                </a:lnTo>
                <a:lnTo>
                  <a:pt x="4566783" y="2572765"/>
                </a:lnTo>
                <a:lnTo>
                  <a:pt x="4567137" y="2572988"/>
                </a:lnTo>
                <a:lnTo>
                  <a:pt x="4566717" y="2572767"/>
                </a:lnTo>
                <a:lnTo>
                  <a:pt x="1205" y="2752816"/>
                </a:lnTo>
                <a:lnTo>
                  <a:pt x="1205" y="2392358"/>
                </a:lnTo>
                <a:lnTo>
                  <a:pt x="4565974" y="2572377"/>
                </a:lnTo>
                <a:lnTo>
                  <a:pt x="4565931" y="2572354"/>
                </a:lnTo>
                <a:lnTo>
                  <a:pt x="0" y="1539891"/>
                </a:lnTo>
                <a:lnTo>
                  <a:pt x="0" y="1153505"/>
                </a:lnTo>
                <a:lnTo>
                  <a:pt x="4564271" y="2571481"/>
                </a:lnTo>
                <a:lnTo>
                  <a:pt x="630" y="171286"/>
                </a:lnTo>
                <a:close/>
                <a:moveTo>
                  <a:pt x="9144554" y="286"/>
                </a:moveTo>
                <a:lnTo>
                  <a:pt x="9144554" y="171286"/>
                </a:lnTo>
                <a:lnTo>
                  <a:pt x="4580915" y="2571480"/>
                </a:lnTo>
                <a:lnTo>
                  <a:pt x="9145184" y="1153505"/>
                </a:lnTo>
                <a:lnTo>
                  <a:pt x="9145184" y="1539891"/>
                </a:lnTo>
                <a:lnTo>
                  <a:pt x="4579254" y="2572354"/>
                </a:lnTo>
                <a:lnTo>
                  <a:pt x="4579211" y="2572377"/>
                </a:lnTo>
                <a:lnTo>
                  <a:pt x="9143978" y="2392358"/>
                </a:lnTo>
                <a:lnTo>
                  <a:pt x="9143979" y="2752816"/>
                </a:lnTo>
                <a:lnTo>
                  <a:pt x="4578467" y="2572767"/>
                </a:lnTo>
                <a:lnTo>
                  <a:pt x="4578048" y="2572988"/>
                </a:lnTo>
                <a:lnTo>
                  <a:pt x="4578402" y="2572765"/>
                </a:lnTo>
                <a:lnTo>
                  <a:pt x="4577580" y="2572732"/>
                </a:lnTo>
                <a:lnTo>
                  <a:pt x="4575024" y="2573310"/>
                </a:lnTo>
                <a:lnTo>
                  <a:pt x="4576963" y="2572708"/>
                </a:lnTo>
                <a:lnTo>
                  <a:pt x="4575590" y="2572654"/>
                </a:lnTo>
                <a:lnTo>
                  <a:pt x="4575557" y="2572684"/>
                </a:lnTo>
                <a:lnTo>
                  <a:pt x="4575585" y="2572654"/>
                </a:lnTo>
                <a:lnTo>
                  <a:pt x="4573884" y="2572587"/>
                </a:lnTo>
                <a:lnTo>
                  <a:pt x="4575714" y="2572515"/>
                </a:lnTo>
                <a:lnTo>
                  <a:pt x="6952676" y="376"/>
                </a:lnTo>
                <a:lnTo>
                  <a:pt x="7359080" y="376"/>
                </a:lnTo>
                <a:lnTo>
                  <a:pt x="4575742" y="2572513"/>
                </a:lnTo>
                <a:lnTo>
                  <a:pt x="4577858" y="2572430"/>
                </a:lnTo>
                <a:lnTo>
                  <a:pt x="4579973" y="2571773"/>
                </a:lnTo>
                <a:lnTo>
                  <a:pt x="8654212" y="286"/>
                </a:lnTo>
                <a:close/>
                <a:moveTo>
                  <a:pt x="3219926" y="0"/>
                </a:moveTo>
                <a:lnTo>
                  <a:pt x="4568537" y="2564195"/>
                </a:lnTo>
                <a:lnTo>
                  <a:pt x="4571749" y="2549991"/>
                </a:lnTo>
                <a:lnTo>
                  <a:pt x="3779558" y="38"/>
                </a:lnTo>
                <a:lnTo>
                  <a:pt x="3996832" y="38"/>
                </a:lnTo>
                <a:lnTo>
                  <a:pt x="4572260" y="2544793"/>
                </a:lnTo>
                <a:lnTo>
                  <a:pt x="4471935" y="837"/>
                </a:lnTo>
                <a:lnTo>
                  <a:pt x="4674477" y="837"/>
                </a:lnTo>
                <a:lnTo>
                  <a:pt x="4574412" y="2538215"/>
                </a:lnTo>
                <a:lnTo>
                  <a:pt x="5148352" y="38"/>
                </a:lnTo>
                <a:lnTo>
                  <a:pt x="5365626" y="38"/>
                </a:lnTo>
                <a:lnTo>
                  <a:pt x="4574021" y="2548106"/>
                </a:lnTo>
                <a:lnTo>
                  <a:pt x="4573871" y="2551916"/>
                </a:lnTo>
                <a:lnTo>
                  <a:pt x="4576648" y="2564195"/>
                </a:lnTo>
                <a:lnTo>
                  <a:pt x="5925258" y="0"/>
                </a:lnTo>
                <a:lnTo>
                  <a:pt x="6195680" y="0"/>
                </a:lnTo>
                <a:lnTo>
                  <a:pt x="4576812" y="2564920"/>
                </a:lnTo>
                <a:lnTo>
                  <a:pt x="4577948" y="2569947"/>
                </a:lnTo>
                <a:lnTo>
                  <a:pt x="4576527" y="2565371"/>
                </a:lnTo>
                <a:lnTo>
                  <a:pt x="4573542" y="2570100"/>
                </a:lnTo>
                <a:lnTo>
                  <a:pt x="4576342" y="2564777"/>
                </a:lnTo>
                <a:lnTo>
                  <a:pt x="4573699" y="2556271"/>
                </a:lnTo>
                <a:lnTo>
                  <a:pt x="4573206" y="2568777"/>
                </a:lnTo>
                <a:lnTo>
                  <a:pt x="4572575" y="2552763"/>
                </a:lnTo>
                <a:lnTo>
                  <a:pt x="4568842" y="2564777"/>
                </a:lnTo>
                <a:lnTo>
                  <a:pt x="4571642" y="2570100"/>
                </a:lnTo>
                <a:lnTo>
                  <a:pt x="4568658" y="2565371"/>
                </a:lnTo>
                <a:lnTo>
                  <a:pt x="4567236" y="2569947"/>
                </a:lnTo>
                <a:lnTo>
                  <a:pt x="4568373" y="2564920"/>
                </a:lnTo>
                <a:lnTo>
                  <a:pt x="2949504" y="0"/>
                </a:lnTo>
                <a:close/>
              </a:path>
            </a:pathLst>
          </a:custGeom>
          <a:gradFill>
            <a:gsLst>
              <a:gs pos="0">
                <a:schemeClr val="bg1">
                  <a:alpha val="1000"/>
                </a:schemeClr>
              </a:gs>
              <a:gs pos="100000">
                <a:schemeClr val="bg1">
                  <a:alpha val="1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-1115"/>
            <a:ext cx="6093594" cy="68591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9133" y="1905000"/>
            <a:ext cx="5180251" cy="1727200"/>
          </a:xfrm>
        </p:spPr>
        <p:txBody>
          <a:bodyPr anchor="b" anchorCtr="0">
            <a:normAutofit/>
          </a:bodyPr>
          <a:lstStyle>
            <a:lvl1pPr algn="l">
              <a:defRPr sz="32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07869" y="482601"/>
            <a:ext cx="5077859" cy="5862706"/>
          </a:xfrm>
          <a:noFill/>
          <a:ln w="9525">
            <a:noFill/>
            <a:miter lim="800000"/>
          </a:ln>
          <a:effectLst/>
        </p:spPr>
        <p:txBody>
          <a:bodyPr>
            <a:normAutofit/>
          </a:bodyPr>
          <a:lstStyle>
            <a:lvl1pPr marL="0" indent="0" algn="ctr">
              <a:buNone/>
              <a:defRPr sz="27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99133" y="3733800"/>
            <a:ext cx="5180251" cy="17272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2000">
                <a:solidFill>
                  <a:schemeClr val="tx1"/>
                </a:solidFill>
              </a:defRPr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162" y="482600"/>
            <a:ext cx="10360501" cy="1219200"/>
          </a:xfrm>
          <a:prstGeom prst="rect">
            <a:avLst/>
          </a:prstGeom>
          <a:effectLst/>
        </p:spPr>
        <p:txBody>
          <a:bodyPr vert="horz" lIns="121899" tIns="60949" rIns="121899" bIns="60949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162" y="1803401"/>
            <a:ext cx="10360501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735324" y="6375400"/>
            <a:ext cx="1422030" cy="195072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3B9B9059-F1D6-41D0-95CF-D21CAA096B3A}" type="datetimeFigureOut">
              <a:rPr lang="en-US"/>
              <a:pPr/>
              <a:t>4/20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162" y="6375400"/>
            <a:ext cx="7414869" cy="195072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41760" y="6375400"/>
            <a:ext cx="832903" cy="195072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5FD5434-F838-4DD4-A17B-1CB1A1850DF4}" type="slidenum">
              <a:rPr/>
              <a:pPr/>
              <a:t>‹#›</a:t>
            </a:fld>
            <a:endParaRPr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82" r:id="rId10"/>
    <p:sldLayoutId id="2147483678" r:id="rId11"/>
    <p:sldLayoutId id="214748367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1218987" rtl="0" eaLnBrk="1" latinLnBrk="0" hangingPunct="1">
        <a:lnSpc>
          <a:spcPct val="90000"/>
        </a:lnSpc>
        <a:spcBef>
          <a:spcPts val="1600"/>
        </a:spcBef>
        <a:buClr>
          <a:schemeClr val="tx2"/>
        </a:buClr>
        <a:buSzPct val="90000"/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defTabSz="1218987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SzPct val="90000"/>
        <a:buFont typeface="Cambria" pitchFamily="18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74320" algn="l" defTabSz="1218987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74320" algn="l" defTabSz="1218987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SzPct val="100000"/>
        <a:buFont typeface="Cambria" pitchFamily="18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74320" algn="l" defTabSz="1218987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74320" algn="l" defTabSz="1218987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SzPct val="100000"/>
        <a:buFont typeface="Cambria" pitchFamily="18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74320" algn="l" defTabSz="1218987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74320" algn="l" defTabSz="1218987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SzPct val="100000"/>
        <a:buFont typeface="Cambria" pitchFamily="18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74320" algn="l" defTabSz="1218987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yan Wedoff &amp; Zongsheng </a:t>
            </a:r>
            <a:r>
              <a:rPr lang="en-US" dirty="0" smtClean="0"/>
              <a:t>Sun</a:t>
            </a:r>
          </a:p>
          <a:p>
            <a:r>
              <a:rPr lang="en-US" dirty="0" smtClean="0"/>
              <a:t>Stewart Group 3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commendation 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871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1,000,000 Rating set took a long time</a:t>
            </a:r>
          </a:p>
          <a:p>
            <a:pPr lvl="1"/>
            <a:r>
              <a:rPr lang="en-US" dirty="0" smtClean="0"/>
              <a:t>This data set took a long time to process, but it made it through my computer after some time.</a:t>
            </a:r>
          </a:p>
          <a:p>
            <a:pPr lvl="1"/>
            <a:r>
              <a:rPr lang="en-US" dirty="0" smtClean="0"/>
              <a:t>Based on visual observation, the issue of the 100,000 Rating set appears to be solved.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10,000,000 Rating was too big for my laptop.</a:t>
            </a:r>
          </a:p>
          <a:p>
            <a:pPr lvl="1"/>
            <a:r>
              <a:rPr lang="en-US" dirty="0" smtClean="0"/>
              <a:t>Same solutions as befo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420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100,000 Rating set was too small!</a:t>
            </a:r>
          </a:p>
          <a:p>
            <a:pPr lvl="1"/>
            <a:r>
              <a:rPr lang="en-US" dirty="0" smtClean="0"/>
              <a:t>2 people rated </a:t>
            </a:r>
            <a:r>
              <a:rPr lang="en-US" i="1" dirty="0" smtClean="0"/>
              <a:t>Santa with Muscles</a:t>
            </a:r>
            <a:r>
              <a:rPr lang="en-US" dirty="0" smtClean="0"/>
              <a:t> (</a:t>
            </a:r>
            <a:r>
              <a:rPr lang="en-US" dirty="0" err="1" smtClean="0"/>
              <a:t>Movie_id</a:t>
            </a:r>
            <a:r>
              <a:rPr lang="en-US" dirty="0" smtClean="0"/>
              <a:t>: 1500) a 5 out of 5!</a:t>
            </a:r>
          </a:p>
          <a:p>
            <a:pPr lvl="1"/>
            <a:r>
              <a:rPr lang="en-US" dirty="0" smtClean="0"/>
              <a:t>Because our model takes in account how well rated a movie is in general, the model believes that </a:t>
            </a:r>
            <a:r>
              <a:rPr lang="en-US" i="1" dirty="0" smtClean="0"/>
              <a:t>Santa with Muscles</a:t>
            </a:r>
            <a:r>
              <a:rPr lang="en-US" dirty="0" smtClean="0"/>
              <a:t> is the greatest movie ever and everyone should watch it!</a:t>
            </a:r>
          </a:p>
          <a:p>
            <a:pPr lvl="1"/>
            <a:r>
              <a:rPr lang="en-US" i="1" dirty="0" smtClean="0"/>
              <a:t>Santa with Muscles</a:t>
            </a:r>
            <a:r>
              <a:rPr lang="en-US" dirty="0" smtClean="0"/>
              <a:t> got a 2.4/10 on IMDB.</a:t>
            </a:r>
          </a:p>
          <a:p>
            <a:pPr lvl="1"/>
            <a:r>
              <a:rPr lang="en-US" dirty="0" smtClean="0"/>
              <a:t>Solution?  Bigger Data Set, weighted movie </a:t>
            </a:r>
            <a:r>
              <a:rPr lang="en-US" dirty="0" smtClean="0"/>
              <a:t>averages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20,000,000 Rating set was too big!</a:t>
            </a:r>
          </a:p>
          <a:p>
            <a:pPr lvl="1"/>
            <a:r>
              <a:rPr lang="en-US" dirty="0" smtClean="0"/>
              <a:t>My laptop froze and then ran out of memory when trying to compute predictions for the 20,000,000 rating data set.</a:t>
            </a:r>
          </a:p>
          <a:p>
            <a:pPr lvl="1"/>
            <a:r>
              <a:rPr lang="en-US" dirty="0" smtClean="0"/>
              <a:t>Solution?  Get more memory, don’t save as many variables, GPU for faster processing, many mor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66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</a:t>
            </a:r>
            <a:r>
              <a:rPr lang="en-US" i="1" dirty="0" smtClean="0"/>
              <a:t>Santa with muscles</a:t>
            </a:r>
            <a:endParaRPr lang="en-US" dirty="0"/>
          </a:p>
        </p:txBody>
      </p:sp>
      <p:pic>
        <p:nvPicPr>
          <p:cNvPr id="38" name="Content Placeholder 3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3185" y="1820988"/>
            <a:ext cx="7102455" cy="4435224"/>
          </a:xfrm>
        </p:spPr>
      </p:pic>
    </p:spTree>
    <p:extLst>
      <p:ext uri="{BB962C8B-B14F-4D97-AF65-F5344CB8AC3E}">
        <p14:creationId xmlns:p14="http://schemas.microsoft.com/office/powerpoint/2010/main" val="962337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final Calculations</a:t>
            </a:r>
            <a:endParaRPr 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379412" y="2640698"/>
            <a:ext cx="11353800" cy="1754326"/>
          </a:xfrm>
          <a:prstGeom prst="rect">
            <a:avLst/>
          </a:prstGeom>
          <a:solidFill>
            <a:schemeClr val="tx2"/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rel_array1 = u[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chosen_row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].dot(sigma).dot(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vt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) + 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verage_rating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verage_exceed_rating.item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chosen_row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rel_array1 = 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np.multiply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rel_array1, 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weight_for_movie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) + (1 - 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weight_for_movie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) * 3</a:t>
            </a:r>
            <a:b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Final</a:t>
            </a:r>
            <a:r>
              <a:rPr lang="en-US" altLang="en-US" sz="180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_Preds</a:t>
            </a:r>
            <a:r>
              <a:rPr lang="en-US" altLang="en-US" sz="18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= rel_array1 - (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sparse_matrix.getrow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1800" i="0" u="none" strike="noStrike" normalizeH="0" baseline="0" dirty="0" err="1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chosen_row</a:t>
            </a:r>
            <a:r>
              <a:rPr kumimoji="0" lang="en-US" altLang="en-US" sz="1800" i="0" u="none" strike="noStrike" normalizeH="0" baseline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) != 0).multiply(rel_array1)</a:t>
            </a:r>
            <a:endParaRPr kumimoji="0" lang="en-US" altLang="en-US" sz="4400" i="0" u="none" strike="noStrike" normalizeH="0" baseline="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348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ovie Lens Data come broken up into a test and base data set</a:t>
            </a:r>
          </a:p>
          <a:p>
            <a:r>
              <a:rPr lang="en-US" dirty="0" smtClean="0"/>
              <a:t>We calculated recommendations for every user using the 100,000 rating set</a:t>
            </a:r>
          </a:p>
          <a:p>
            <a:r>
              <a:rPr lang="en-US" dirty="0" smtClean="0"/>
              <a:t>Calculated mean squared error to determine how well our predictions were.</a:t>
            </a:r>
          </a:p>
        </p:txBody>
      </p:sp>
    </p:spTree>
    <p:extLst>
      <p:ext uri="{BB962C8B-B14F-4D97-AF65-F5344CB8AC3E}">
        <p14:creationId xmlns:p14="http://schemas.microsoft.com/office/powerpoint/2010/main" val="2611363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process was done on various data sets u1, u2, u3, u4, </a:t>
            </a:r>
            <a:r>
              <a:rPr lang="en-US" dirty="0" err="1" smtClean="0"/>
              <a:t>ua</a:t>
            </a:r>
            <a:r>
              <a:rPr lang="en-US" dirty="0" smtClean="0"/>
              <a:t>, </a:t>
            </a:r>
            <a:r>
              <a:rPr lang="en-US" dirty="0" err="1" smtClean="0"/>
              <a:t>ub</a:t>
            </a:r>
            <a:r>
              <a:rPr lang="en-US" dirty="0" smtClean="0"/>
              <a:t>.  Each set was broken up on various conditions created by Grouplens.org</a:t>
            </a:r>
          </a:p>
          <a:p>
            <a:r>
              <a:rPr lang="en-US" dirty="0" smtClean="0"/>
              <a:t>We ran tests and calculated the Mean Squared Error for each dataset, under 3 tests</a:t>
            </a:r>
          </a:p>
          <a:p>
            <a:pPr lvl="1"/>
            <a:r>
              <a:rPr lang="en-US" dirty="0" smtClean="0"/>
              <a:t>Test 1:  Just the Main SVD done</a:t>
            </a:r>
          </a:p>
          <a:p>
            <a:pPr lvl="1"/>
            <a:r>
              <a:rPr lang="en-US" dirty="0" smtClean="0"/>
              <a:t>Test 2:  Main SVD + Average Rating per Movie</a:t>
            </a:r>
          </a:p>
          <a:p>
            <a:pPr lvl="1"/>
            <a:r>
              <a:rPr lang="en-US" dirty="0" smtClean="0"/>
              <a:t>Test 3:  Main SVD + Average Rating per Movie + Exceed Average </a:t>
            </a:r>
            <a:r>
              <a:rPr lang="en-US" dirty="0" smtClean="0"/>
              <a:t>Rating</a:t>
            </a:r>
          </a:p>
          <a:p>
            <a:pPr lvl="1"/>
            <a:r>
              <a:rPr lang="en-US" dirty="0" smtClean="0"/>
              <a:t>Our Method: Main SVD + </a:t>
            </a:r>
            <a:r>
              <a:rPr lang="en-US" i="1" dirty="0" smtClean="0"/>
              <a:t>Weighted </a:t>
            </a:r>
            <a:r>
              <a:rPr lang="en-US" dirty="0" smtClean="0"/>
              <a:t>Avg. per Movie + Exceed Avg. Rating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1034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Results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Our method, test 3 had the lowest Mean Squared Error Average.  Our predictions were off by roughly 1 star for each movie.  </a:t>
            </a:r>
          </a:p>
          <a:p>
            <a:r>
              <a:rPr lang="en-US" dirty="0" smtClean="0"/>
              <a:t>These results are not the most promising but do provide </a:t>
            </a:r>
            <a:r>
              <a:rPr lang="en-US" dirty="0" smtClean="0"/>
              <a:t>a decent recommendation for movies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10707669"/>
              </p:ext>
            </p:extLst>
          </p:nvPr>
        </p:nvGraphicFramePr>
        <p:xfrm>
          <a:off x="508001" y="1066800"/>
          <a:ext cx="6729413" cy="4191000"/>
        </p:xfrm>
        <a:graphic>
          <a:graphicData uri="http://schemas.openxmlformats.org/drawingml/2006/table">
            <a:tbl>
              <a:tblPr>
                <a:tableStyleId>{D03447BB-5D67-496B-8E87-E561075AD55C}</a:tableStyleId>
              </a:tblPr>
              <a:tblGrid>
                <a:gridCol w="1889767"/>
                <a:gridCol w="691378"/>
                <a:gridCol w="691378"/>
                <a:gridCol w="691378"/>
                <a:gridCol w="691378"/>
                <a:gridCol w="691378"/>
                <a:gridCol w="691378"/>
                <a:gridCol w="691378"/>
              </a:tblGrid>
              <a:tr h="838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SVD o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u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u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u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u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err="1">
                          <a:effectLst/>
                        </a:rPr>
                        <a:t>u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err="1">
                          <a:effectLst/>
                        </a:rPr>
                        <a:t>ub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erage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Original matrix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.8765928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.7657700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.690067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.7113717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.848168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.8636047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792595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Only subtract Avg. Movie Rating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970593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874620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803626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772890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0055930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0161308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993982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Weighted rating per us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504858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389318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38775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352451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56321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704269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948364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Weighted Avg. Movie Rating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475159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348079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277224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260098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.953076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.9652794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048" marR="6048" marT="604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94240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3932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hanks for listening!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46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ation </a:t>
            </a:r>
            <a:r>
              <a:rPr lang="en-US" dirty="0" smtClean="0"/>
              <a:t>Systems: General Idea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companies and services recommend new products or ideas based on what you have previously rated, liked, or looked at</a:t>
            </a:r>
          </a:p>
          <a:p>
            <a:r>
              <a:rPr lang="en-US" dirty="0" smtClean="0"/>
              <a:t>Ex:</a:t>
            </a:r>
          </a:p>
          <a:p>
            <a:pPr lvl="1"/>
            <a:r>
              <a:rPr lang="en-US" dirty="0" smtClean="0"/>
              <a:t>Amazon</a:t>
            </a:r>
          </a:p>
          <a:p>
            <a:pPr lvl="1"/>
            <a:r>
              <a:rPr lang="en-US" dirty="0" smtClean="0"/>
              <a:t>Netflix</a:t>
            </a:r>
          </a:p>
          <a:p>
            <a:pPr lvl="1"/>
            <a:r>
              <a:rPr lang="en-US" dirty="0" smtClean="0"/>
              <a:t>Google</a:t>
            </a:r>
          </a:p>
        </p:txBody>
      </p:sp>
    </p:spTree>
    <p:extLst>
      <p:ext uri="{BB962C8B-B14F-4D97-AF65-F5344CB8AC3E}">
        <p14:creationId xmlns:p14="http://schemas.microsoft.com/office/powerpoint/2010/main" val="1795219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id we do?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reated a movie recommendation system</a:t>
            </a:r>
            <a:r>
              <a:rPr lang="en-US" dirty="0"/>
              <a:t> </a:t>
            </a:r>
            <a:r>
              <a:rPr lang="en-US" dirty="0" smtClean="0"/>
              <a:t>similar to Netflix</a:t>
            </a:r>
          </a:p>
          <a:p>
            <a:r>
              <a:rPr lang="en-US" dirty="0" smtClean="0"/>
              <a:t>Users rate various movies and we predict/recommend which ones they will want to watch next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created our algorithms using Python, and </a:t>
            </a:r>
            <a:r>
              <a:rPr lang="en-US" dirty="0" err="1" smtClean="0"/>
              <a:t>numpy</a:t>
            </a:r>
            <a:endParaRPr lang="en-US" dirty="0" smtClean="0"/>
          </a:p>
          <a:p>
            <a:r>
              <a:rPr lang="en-US" dirty="0" smtClean="0"/>
              <a:t>Data From:  </a:t>
            </a:r>
          </a:p>
          <a:p>
            <a:pPr lvl="1"/>
            <a:r>
              <a:rPr lang="en-US" altLang="en-US" dirty="0">
                <a:latin typeface="Arial Unicode MS" panose="020B0604020202020204" pitchFamily="34" charset="-128"/>
              </a:rPr>
              <a:t>F. Maxwell Harper and Joseph A. </a:t>
            </a:r>
            <a:r>
              <a:rPr lang="en-US" altLang="en-US" dirty="0" err="1">
                <a:latin typeface="Arial Unicode MS" panose="020B0604020202020204" pitchFamily="34" charset="-128"/>
              </a:rPr>
              <a:t>Konstan</a:t>
            </a:r>
            <a:r>
              <a:rPr lang="en-US" altLang="en-US" dirty="0">
                <a:latin typeface="Arial Unicode MS" panose="020B0604020202020204" pitchFamily="34" charset="-128"/>
              </a:rPr>
              <a:t>. 2015. The </a:t>
            </a:r>
            <a:r>
              <a:rPr lang="en-US" altLang="en-US" dirty="0" err="1">
                <a:latin typeface="Arial Unicode MS" panose="020B0604020202020204" pitchFamily="34" charset="-128"/>
              </a:rPr>
              <a:t>MovieLens</a:t>
            </a:r>
            <a:r>
              <a:rPr lang="en-US" altLang="en-US" dirty="0">
                <a:latin typeface="Arial Unicode MS" panose="020B0604020202020204" pitchFamily="34" charset="-128"/>
              </a:rPr>
              <a:t> Datasets: History and Context. ACM Transactions on Interactive Intelligent Systems (</a:t>
            </a:r>
            <a:r>
              <a:rPr lang="en-US" altLang="en-US" dirty="0" err="1">
                <a:latin typeface="Arial Unicode MS" panose="020B0604020202020204" pitchFamily="34" charset="-128"/>
              </a:rPr>
              <a:t>TiiS</a:t>
            </a:r>
            <a:r>
              <a:rPr lang="en-US" altLang="en-US" dirty="0">
                <a:latin typeface="Arial Unicode MS" panose="020B0604020202020204" pitchFamily="34" charset="-128"/>
              </a:rPr>
              <a:t>) 5, 4, Article 19 (December 2015), 19 pages. DOI=http://dx.doi.org/10.1145/2827872</a:t>
            </a:r>
            <a:r>
              <a:rPr lang="en-US" altLang="en-US" sz="400" dirty="0"/>
              <a:t> </a:t>
            </a:r>
            <a:endParaRPr lang="en-US" altLang="en-US" sz="5000" dirty="0">
              <a:latin typeface="Arial" panose="020B0604020202020204" pitchFamily="34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06262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Used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6065491"/>
              </p:ext>
            </p:extLst>
          </p:nvPr>
        </p:nvGraphicFramePr>
        <p:xfrm>
          <a:off x="914400" y="2717800"/>
          <a:ext cx="4976816" cy="1854200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622102"/>
                <a:gridCol w="622102"/>
                <a:gridCol w="583008"/>
                <a:gridCol w="661196"/>
                <a:gridCol w="622102"/>
                <a:gridCol w="622102"/>
                <a:gridCol w="622102"/>
                <a:gridCol w="622102"/>
              </a:tblGrid>
              <a:tr h="370840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Rating</a:t>
                      </a: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Data Forma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We started with a Sparse Matrix of Users X </a:t>
            </a:r>
            <a:r>
              <a:rPr lang="en-US" dirty="0" smtClean="0"/>
              <a:t>Movies and each entry was a rat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93812" y="2260600"/>
            <a:ext cx="4038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800" dirty="0" smtClean="0"/>
              <a:t>Movi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80864" y="3265134"/>
            <a:ext cx="1371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Us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1692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Used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6065491"/>
              </p:ext>
            </p:extLst>
          </p:nvPr>
        </p:nvGraphicFramePr>
        <p:xfrm>
          <a:off x="914400" y="2717800"/>
          <a:ext cx="4976816" cy="1854200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622102"/>
                <a:gridCol w="622102"/>
                <a:gridCol w="583008"/>
                <a:gridCol w="661196"/>
                <a:gridCol w="622102"/>
                <a:gridCol w="622102"/>
                <a:gridCol w="622102"/>
                <a:gridCol w="622102"/>
              </a:tblGrid>
              <a:tr h="370840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Rating</a:t>
                      </a: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SVD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We took the Singular Value Decomposition of this sparse matri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93812" y="2260600"/>
            <a:ext cx="4038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800" dirty="0" smtClean="0"/>
              <a:t>Movi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80864" y="3265134"/>
            <a:ext cx="1371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Us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2664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Used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6065491"/>
              </p:ext>
            </p:extLst>
          </p:nvPr>
        </p:nvGraphicFramePr>
        <p:xfrm>
          <a:off x="914400" y="2717800"/>
          <a:ext cx="4976816" cy="1854200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622102"/>
                <a:gridCol w="622102"/>
                <a:gridCol w="583008"/>
                <a:gridCol w="661196"/>
                <a:gridCol w="622102"/>
                <a:gridCol w="622102"/>
                <a:gridCol w="622102"/>
                <a:gridCol w="622102"/>
              </a:tblGrid>
              <a:tr h="370840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Rating</a:t>
                      </a: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Other Addi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err="1" smtClean="0"/>
              <a:t>Avg</a:t>
            </a:r>
            <a:r>
              <a:rPr lang="en-US" dirty="0" smtClean="0"/>
              <a:t> = Average Rating per movie</a:t>
            </a:r>
          </a:p>
          <a:p>
            <a:r>
              <a:rPr lang="en-US" dirty="0" smtClean="0"/>
              <a:t>Aer = Exceed Average Rate for each user</a:t>
            </a:r>
            <a:r>
              <a:rPr lang="en-US" dirty="0"/>
              <a:t> </a:t>
            </a:r>
            <a:r>
              <a:rPr lang="en-US" dirty="0" smtClean="0"/>
              <a:t>(This is the “weighted” rating for each user.  It is the rating for each movie – the average rating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3812" y="2260600"/>
            <a:ext cx="4038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800" dirty="0" smtClean="0"/>
              <a:t>Movi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80864" y="3265134"/>
            <a:ext cx="1371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Us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75597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Used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6065491"/>
              </p:ext>
            </p:extLst>
          </p:nvPr>
        </p:nvGraphicFramePr>
        <p:xfrm>
          <a:off x="914400" y="2717800"/>
          <a:ext cx="4976816" cy="1854200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622102"/>
                <a:gridCol w="622102"/>
                <a:gridCol w="583008"/>
                <a:gridCol w="661196"/>
                <a:gridCol w="622102"/>
                <a:gridCol w="622102"/>
                <a:gridCol w="622102"/>
                <a:gridCol w="622102"/>
              </a:tblGrid>
              <a:tr h="370840"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/>
                        <a:t>Rating</a:t>
                      </a: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50" dirty="0" smtClean="0"/>
                        <a:t>Rating</a:t>
                      </a:r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5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Final Predi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Ratings  = </a:t>
            </a:r>
            <a:r>
              <a:rPr lang="en-US" dirty="0" err="1" smtClean="0"/>
              <a:t>Avg</a:t>
            </a:r>
            <a:r>
              <a:rPr lang="en-US" dirty="0" smtClean="0"/>
              <a:t> + </a:t>
            </a:r>
            <a:r>
              <a:rPr lang="en-US" dirty="0" err="1" smtClean="0"/>
              <a:t>aer</a:t>
            </a:r>
            <a:r>
              <a:rPr lang="en-US" dirty="0" smtClean="0"/>
              <a:t>[</a:t>
            </a:r>
            <a:r>
              <a:rPr lang="en-US" dirty="0" err="1" smtClean="0"/>
              <a:t>chosen_row</a:t>
            </a:r>
            <a:r>
              <a:rPr lang="en-US" dirty="0" smtClean="0"/>
              <a:t>] +</a:t>
            </a:r>
            <a:r>
              <a:rPr lang="en-US" dirty="0" err="1" smtClean="0"/>
              <a:t>svd</a:t>
            </a:r>
            <a:r>
              <a:rPr lang="en-US" dirty="0" smtClean="0"/>
              <a:t>[</a:t>
            </a:r>
            <a:r>
              <a:rPr lang="en-US" dirty="0" err="1" smtClean="0"/>
              <a:t>chosen_row</a:t>
            </a:r>
            <a:r>
              <a:rPr lang="en-US" dirty="0" smtClean="0"/>
              <a:t>]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Svd</a:t>
            </a:r>
            <a:r>
              <a:rPr lang="en-US" dirty="0" smtClean="0"/>
              <a:t>[</a:t>
            </a:r>
            <a:r>
              <a:rPr lang="en-US" dirty="0" err="1" smtClean="0"/>
              <a:t>chosen_row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Left singular  vectors * diagonal of the singular values * transpose of right singular valu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93812" y="2260600"/>
            <a:ext cx="4038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800" dirty="0" smtClean="0"/>
              <a:t>Movi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80864" y="3265134"/>
            <a:ext cx="1371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Us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87854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did we end up wit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list containing the ratings for each of the movies</a:t>
            </a:r>
          </a:p>
          <a:p>
            <a:r>
              <a:rPr lang="en-US" dirty="0" smtClean="0"/>
              <a:t>We sorted the list and kept the index (the index represented the </a:t>
            </a:r>
            <a:r>
              <a:rPr lang="en-US" dirty="0" err="1" smtClean="0"/>
              <a:t>movie_id</a:t>
            </a:r>
            <a:r>
              <a:rPr lang="en-US" dirty="0" smtClean="0"/>
              <a:t>)</a:t>
            </a:r>
          </a:p>
          <a:p>
            <a:r>
              <a:rPr lang="en-US" dirty="0" smtClean="0"/>
              <a:t>We gave the top 10 recommended movie titles</a:t>
            </a:r>
          </a:p>
        </p:txBody>
      </p:sp>
    </p:spTree>
    <p:extLst>
      <p:ext uri="{BB962C8B-B14F-4D97-AF65-F5344CB8AC3E}">
        <p14:creationId xmlns:p14="http://schemas.microsoft.com/office/powerpoint/2010/main" val="328700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id we Creat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545" y="1414607"/>
            <a:ext cx="5799323" cy="3977985"/>
          </a:xfrm>
        </p:spPr>
      </p:pic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/>
              <a:t>We created a demo Web App that takes a </a:t>
            </a:r>
            <a:r>
              <a:rPr lang="en-US" dirty="0" err="1"/>
              <a:t>UserID</a:t>
            </a:r>
            <a:r>
              <a:rPr lang="en-US" dirty="0"/>
              <a:t> and then gives Movie Recommendations. </a:t>
            </a:r>
          </a:p>
          <a:p>
            <a:r>
              <a:rPr lang="en-US" dirty="0"/>
              <a:t>The computation is done only once, and the results are saved so the user does not need to wait for the large data computations to be don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900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d Radial 16x9">
  <a:themeElements>
    <a:clrScheme name="RedRadial_16x9">
      <a:dk1>
        <a:sysClr val="windowText" lastClr="000000"/>
      </a:dk1>
      <a:lt1>
        <a:sysClr val="window" lastClr="FFFFFF"/>
      </a:lt1>
      <a:dk2>
        <a:srgbClr val="960000"/>
      </a:dk2>
      <a:lt2>
        <a:srgbClr val="BCB49E"/>
      </a:lt2>
      <a:accent1>
        <a:srgbClr val="DDA859"/>
      </a:accent1>
      <a:accent2>
        <a:srgbClr val="968A68"/>
      </a:accent2>
      <a:accent3>
        <a:srgbClr val="D3432B"/>
      </a:accent3>
      <a:accent4>
        <a:srgbClr val="BD9B47"/>
      </a:accent4>
      <a:accent5>
        <a:srgbClr val="618F91"/>
      </a:accent5>
      <a:accent6>
        <a:srgbClr val="DD7323"/>
      </a:accent6>
      <a:hlink>
        <a:srgbClr val="DDA859"/>
      </a:hlink>
      <a:folHlink>
        <a:srgbClr val="968A68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</a:schemeClr>
            </a:gs>
            <a:gs pos="65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25000" t="25000" r="25000" b="25000"/>
          </a:path>
        </a:gradFill>
        <a:gradFill flip="none" rotWithShape="1">
          <a:gsLst>
            <a:gs pos="17000">
              <a:schemeClr val="phClr"/>
            </a:gs>
            <a:gs pos="71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RedRadial_16x9">
      <a:dk1>
        <a:sysClr val="windowText" lastClr="000000"/>
      </a:dk1>
      <a:lt1>
        <a:sysClr val="window" lastClr="FFFFFF"/>
      </a:lt1>
      <a:dk2>
        <a:srgbClr val="960000"/>
      </a:dk2>
      <a:lt2>
        <a:srgbClr val="BCB49E"/>
      </a:lt2>
      <a:accent1>
        <a:srgbClr val="DDA859"/>
      </a:accent1>
      <a:accent2>
        <a:srgbClr val="968A68"/>
      </a:accent2>
      <a:accent3>
        <a:srgbClr val="D3432B"/>
      </a:accent3>
      <a:accent4>
        <a:srgbClr val="BD9B47"/>
      </a:accent4>
      <a:accent5>
        <a:srgbClr val="618F91"/>
      </a:accent5>
      <a:accent6>
        <a:srgbClr val="DD7323"/>
      </a:accent6>
      <a:hlink>
        <a:srgbClr val="DDA859"/>
      </a:hlink>
      <a:folHlink>
        <a:srgbClr val="968A68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</a:schemeClr>
            </a:gs>
            <a:gs pos="65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25000" t="25000" r="25000" b="25000"/>
          </a:path>
        </a:gradFill>
        <a:gradFill flip="none" rotWithShape="1">
          <a:gsLst>
            <a:gs pos="17000">
              <a:schemeClr val="phClr"/>
            </a:gs>
            <a:gs pos="71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RedRadial_16x9">
      <a:dk1>
        <a:sysClr val="windowText" lastClr="000000"/>
      </a:dk1>
      <a:lt1>
        <a:sysClr val="window" lastClr="FFFFFF"/>
      </a:lt1>
      <a:dk2>
        <a:srgbClr val="960000"/>
      </a:dk2>
      <a:lt2>
        <a:srgbClr val="BCB49E"/>
      </a:lt2>
      <a:accent1>
        <a:srgbClr val="DDA859"/>
      </a:accent1>
      <a:accent2>
        <a:srgbClr val="968A68"/>
      </a:accent2>
      <a:accent3>
        <a:srgbClr val="D3432B"/>
      </a:accent3>
      <a:accent4>
        <a:srgbClr val="BD9B47"/>
      </a:accent4>
      <a:accent5>
        <a:srgbClr val="618F91"/>
      </a:accent5>
      <a:accent6>
        <a:srgbClr val="DD7323"/>
      </a:accent6>
      <a:hlink>
        <a:srgbClr val="DDA859"/>
      </a:hlink>
      <a:folHlink>
        <a:srgbClr val="968A68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</a:schemeClr>
            </a:gs>
            <a:gs pos="65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25000" t="25000" r="25000" b="25000"/>
          </a:path>
        </a:gradFill>
        <a:gradFill flip="none" rotWithShape="1">
          <a:gsLst>
            <a:gs pos="17000">
              <a:schemeClr val="phClr"/>
            </a:gs>
            <a:gs pos="71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0A765CE0-A8A0-42E0-82D2-3F870DB4D5F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d radial lines presentation (widescreen)</Template>
  <TotalTime>0</TotalTime>
  <Words>807</Words>
  <Application>Microsoft Office PowerPoint</Application>
  <PresentationFormat>Custom</PresentationFormat>
  <Paragraphs>152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 Unicode MS</vt:lpstr>
      <vt:lpstr>Arial</vt:lpstr>
      <vt:lpstr>Cambria</vt:lpstr>
      <vt:lpstr>Courier New</vt:lpstr>
      <vt:lpstr>Times New Roman</vt:lpstr>
      <vt:lpstr>Red Radial 16x9</vt:lpstr>
      <vt:lpstr>Equation.DSMT4</vt:lpstr>
      <vt:lpstr>Recommendation Systems</vt:lpstr>
      <vt:lpstr>Recommendation Systems: General Idea</vt:lpstr>
      <vt:lpstr>What did we do?</vt:lpstr>
      <vt:lpstr>Method Used</vt:lpstr>
      <vt:lpstr>Method Used</vt:lpstr>
      <vt:lpstr>Method Used</vt:lpstr>
      <vt:lpstr>Method Used</vt:lpstr>
      <vt:lpstr>What did we end up with?</vt:lpstr>
      <vt:lpstr>What did we Create</vt:lpstr>
      <vt:lpstr>Observations</vt:lpstr>
      <vt:lpstr>Observations</vt:lpstr>
      <vt:lpstr>More on Santa with muscles</vt:lpstr>
      <vt:lpstr>Our final Calculations</vt:lpstr>
      <vt:lpstr>Testing</vt:lpstr>
      <vt:lpstr>Testing</vt:lpstr>
      <vt:lpstr>Testing Results</vt:lpstr>
      <vt:lpstr>Questions?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8T06:03:57Z</dcterms:created>
  <dcterms:modified xsi:type="dcterms:W3CDTF">2016-04-22T06:02:3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8048959991</vt:lpwstr>
  </property>
</Properties>
</file>